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6D5243" w14:textId="18631F78" w:rsidR="003B4168" w:rsidRPr="00652940" w:rsidRDefault="003B4168" w:rsidP="003B4168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30"/>
          <w:szCs w:val="30"/>
        </w:rPr>
      </w:pP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Bài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4.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Đường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trung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bình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của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tam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giác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,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đường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trung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bình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của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</w:t>
      </w:r>
      <w:proofErr w:type="spellStart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>hình</w:t>
      </w:r>
      <w:proofErr w:type="spellEnd"/>
      <w:r w:rsidRPr="00652940">
        <w:rPr>
          <w:rFonts w:ascii="Times New Roman" w:hAnsi="Times New Roman" w:cs="Times New Roman"/>
          <w:b/>
          <w:color w:val="FF0000"/>
          <w:sz w:val="30"/>
          <w:szCs w:val="30"/>
        </w:rPr>
        <w:t xml:space="preserve"> tha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31"/>
        <w:gridCol w:w="4898"/>
      </w:tblGrid>
      <w:tr w:rsidR="00FE728A" w:rsidRPr="00C65072" w14:paraId="765041B7" w14:textId="77777777" w:rsidTr="00C65072">
        <w:tc>
          <w:tcPr>
            <w:tcW w:w="4957" w:type="dxa"/>
          </w:tcPr>
          <w:p w14:paraId="4B510F9E" w14:textId="77777777" w:rsidR="008C69E4" w:rsidRPr="007C1501" w:rsidRDefault="008C69E4" w:rsidP="008C69E4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1. </w:t>
            </w:r>
            <w:proofErr w:type="spellStart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ường</w:t>
            </w:r>
            <w:proofErr w:type="spellEnd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trung</w:t>
            </w:r>
            <w:proofErr w:type="spellEnd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bình</w:t>
            </w:r>
            <w:proofErr w:type="spellEnd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ủa</w:t>
            </w:r>
            <w:proofErr w:type="spellEnd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tam </w:t>
            </w:r>
            <w:proofErr w:type="spellStart"/>
            <w:r w:rsidRPr="007C150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giác</w:t>
            </w:r>
            <w:proofErr w:type="spellEnd"/>
          </w:p>
          <w:p w14:paraId="573AA4CA" w14:textId="77777777" w:rsidR="00FE728A" w:rsidRPr="00C65072" w:rsidRDefault="00335036" w:rsidP="00A67E9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am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giác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oạn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ẳ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nố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am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giác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  <w:p w14:paraId="104314E4" w14:textId="77777777" w:rsidR="000C6045" w:rsidRPr="00C65072" w:rsidRDefault="000C6045" w:rsidP="00A67E9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Ví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ụ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 w:rsidR="00860061"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880" w:dyaOrig="320" w14:anchorId="7BF899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15pt;height:15.7pt" o:ole="">
                  <v:imagedata r:id="rId8" o:title=""/>
                </v:shape>
                <o:OLEObject Type="Embed" ProgID="Equation.DSMT4" ShapeID="_x0000_i1025" DrawAspect="Content" ObjectID="_1693141746" r:id="rId9"/>
              </w:object>
            </w:r>
            <w:r w:rsidR="00860061"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="00860061"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="00860061"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485D8F62" w14:textId="77777777" w:rsidR="00860061" w:rsidRPr="00C65072" w:rsidRDefault="00860061" w:rsidP="00A67E9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B</w:t>
            </w:r>
          </w:p>
          <w:p w14:paraId="6AF968B6" w14:textId="77777777" w:rsidR="00860061" w:rsidRPr="00C65072" w:rsidRDefault="00860061" w:rsidP="00A67E9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C</w:t>
            </w:r>
          </w:p>
          <w:p w14:paraId="00BBF143" w14:textId="3FE97584" w:rsidR="00860061" w:rsidRPr="00C65072" w:rsidRDefault="002C5104" w:rsidP="00A67E9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4F9CE14C">
                <v:shape id="_x0000_i1026" type="#_x0000_t75" style="width:18.9pt;height:13.75pt" o:ole="">
                  <v:imagedata r:id="rId10" o:title=""/>
                </v:shape>
                <o:OLEObject Type="Embed" ProgID="Equation.DSMT4" ShapeID="_x0000_i1026" DrawAspect="Content" ObjectID="_1693141747" r:id="rId11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880" w:dyaOrig="320" w14:anchorId="751BA081">
                <v:shape id="_x0000_i1027" type="#_x0000_t75" style="width:44.15pt;height:15.7pt" o:ole="">
                  <v:imagedata r:id="rId8" o:title=""/>
                </v:shape>
                <o:OLEObject Type="Embed" ProgID="Equation.DSMT4" ShapeID="_x0000_i1027" DrawAspect="Content" ObjectID="_1693141748" r:id="rId12"/>
              </w:object>
            </w:r>
          </w:p>
        </w:tc>
        <w:tc>
          <w:tcPr>
            <w:tcW w:w="4898" w:type="dxa"/>
          </w:tcPr>
          <w:p w14:paraId="45234D10" w14:textId="783000AC" w:rsidR="00FE728A" w:rsidRPr="00C65072" w:rsidRDefault="006D7EBF" w:rsidP="003B4168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6496CF87" wp14:editId="220850AF">
                  <wp:extent cx="2973204" cy="2265640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788" cy="2269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3C60" w:rsidRPr="00C65072" w14:paraId="65DAB66F" w14:textId="77777777" w:rsidTr="00C65072">
        <w:tc>
          <w:tcPr>
            <w:tcW w:w="4957" w:type="dxa"/>
          </w:tcPr>
          <w:p w14:paraId="2AFF2D9B" w14:textId="6129C875" w:rsidR="00C65072" w:rsidRPr="007C1501" w:rsidRDefault="00C65072" w:rsidP="00C6507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 w:rsidRPr="007C150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      </w:t>
            </w:r>
            <w:r w:rsidR="00DA1305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a. </w:t>
            </w:r>
            <w:proofErr w:type="spellStart"/>
            <w:r w:rsidRPr="007C150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Định</w:t>
            </w:r>
            <w:proofErr w:type="spellEnd"/>
            <w:r w:rsidRPr="007C150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lí 1:</w:t>
            </w:r>
          </w:p>
          <w:p w14:paraId="591EE495" w14:textId="77777777" w:rsidR="00EE3C60" w:rsidRDefault="00C65072" w:rsidP="00C6507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ẳ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qua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một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am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giác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so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so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ớ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ứ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ha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ì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qua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ứ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  <w:p w14:paraId="13A3D41D" w14:textId="77777777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Ví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ụ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880" w:dyaOrig="320" w14:anchorId="113404AB">
                <v:shape id="_x0000_i1028" type="#_x0000_t75" style="width:44.15pt;height:15.7pt" o:ole="">
                  <v:imagedata r:id="rId8" o:title=""/>
                </v:shape>
                <o:OLEObject Type="Embed" ProgID="Equation.DSMT4" ShapeID="_x0000_i1028" DrawAspect="Content" ObjectID="_1693141749" r:id="rId14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0F0D14A9" w14:textId="22E30E89" w:rsidR="00A407A5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B</w:t>
            </w:r>
          </w:p>
          <w:p w14:paraId="7BB15BA8" w14:textId="6DD4DB4C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MN // BC</w:t>
            </w:r>
          </w:p>
          <w:p w14:paraId="03DE4CBF" w14:textId="7CF756EF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4D958AB6">
                <v:shape id="_x0000_i1029" type="#_x0000_t75" style="width:18.9pt;height:13.75pt" o:ole="">
                  <v:imagedata r:id="rId10" o:title=""/>
                </v:shape>
                <o:OLEObject Type="Embed" ProgID="Equation.DSMT4" ShapeID="_x0000_i1029" DrawAspect="Content" ObjectID="_1693141750" r:id="rId15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C</w:t>
            </w:r>
          </w:p>
          <w:p w14:paraId="614D17E2" w14:textId="7049C531" w:rsidR="00A407A5" w:rsidRPr="00C65072" w:rsidRDefault="00A407A5" w:rsidP="00C6507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98" w:type="dxa"/>
          </w:tcPr>
          <w:p w14:paraId="659A2718" w14:textId="30495800" w:rsidR="00EE3C60" w:rsidRPr="00C65072" w:rsidRDefault="007C1501" w:rsidP="003B4168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C1501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8C1B91E" wp14:editId="0F99A554">
                  <wp:extent cx="2932498" cy="2316302"/>
                  <wp:effectExtent l="0" t="0" r="1270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548" cy="2334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1501" w:rsidRPr="00C65072" w14:paraId="56D78F6F" w14:textId="77777777" w:rsidTr="00C65072">
        <w:tc>
          <w:tcPr>
            <w:tcW w:w="4957" w:type="dxa"/>
          </w:tcPr>
          <w:p w14:paraId="3A0860D9" w14:textId="52FD15E4" w:rsidR="007C1501" w:rsidRPr="007C1501" w:rsidRDefault="007C1501" w:rsidP="007C1501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 w:rsidRPr="007C150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      </w:t>
            </w:r>
            <w:r w:rsidR="00DA1305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b. </w:t>
            </w:r>
            <w:proofErr w:type="spellStart"/>
            <w:r w:rsidRPr="007C150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Định</w:t>
            </w:r>
            <w:proofErr w:type="spellEnd"/>
            <w:r w:rsidRPr="007C1501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lí 2:</w:t>
            </w:r>
          </w:p>
          <w:p w14:paraId="6E783108" w14:textId="77777777" w:rsidR="007C1501" w:rsidRPr="00C65072" w:rsidRDefault="007C1501" w:rsidP="007C1501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am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giác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ì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so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so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ớ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ứ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3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ằ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nử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ấy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  <w:p w14:paraId="52A636A8" w14:textId="77777777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Ví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ụ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880" w:dyaOrig="320" w14:anchorId="6D73B6AF">
                <v:shape id="_x0000_i1030" type="#_x0000_t75" style="width:44.15pt;height:15.7pt" o:ole="">
                  <v:imagedata r:id="rId8" o:title=""/>
                </v:shape>
                <o:OLEObject Type="Embed" ProgID="Equation.DSMT4" ShapeID="_x0000_i1030" DrawAspect="Content" ObjectID="_1693141751" r:id="rId17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4D8BA3AC" w14:textId="77777777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B</w:t>
            </w:r>
          </w:p>
          <w:p w14:paraId="0112D2C2" w14:textId="77777777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C</w:t>
            </w:r>
          </w:p>
          <w:p w14:paraId="1B274C94" w14:textId="77777777" w:rsidR="007C1501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0B3453CF">
                <v:shape id="_x0000_i1031" type="#_x0000_t75" style="width:18.9pt;height:13.75pt" o:ole="">
                  <v:imagedata r:id="rId10" o:title=""/>
                </v:shape>
                <o:OLEObject Type="Embed" ProgID="Equation.DSMT4" ShapeID="_x0000_i1031" DrawAspect="Content" ObjectID="_1693141752" r:id="rId18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880" w:dyaOrig="320" w14:anchorId="717FE5F7">
                <v:shape id="_x0000_i1032" type="#_x0000_t75" style="width:44.15pt;height:15.7pt" o:ole="">
                  <v:imagedata r:id="rId8" o:title=""/>
                </v:shape>
                <o:OLEObject Type="Embed" ProgID="Equation.DSMT4" ShapeID="_x0000_i1032" DrawAspect="Content" ObjectID="_1693141753" r:id="rId19"/>
              </w:object>
            </w:r>
          </w:p>
          <w:p w14:paraId="6113A54A" w14:textId="794F8AE8" w:rsidR="00A407A5" w:rsidRPr="00C65072" w:rsidRDefault="00A407A5" w:rsidP="00A407A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5B2D3B0B">
                <v:shape id="_x0000_i1033" type="#_x0000_t75" style="width:18.9pt;height:13.75pt" o:ole="">
                  <v:imagedata r:id="rId10" o:title=""/>
                </v:shape>
                <o:OLEObject Type="Embed" ProgID="Equation.DSMT4" ShapeID="_x0000_i1033" DrawAspect="Content" ObjectID="_1693141754" r:id="rId20"/>
              </w:objec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N // BC; </w:t>
            </w:r>
            <w:r w:rsidR="007D0E9B" w:rsidRPr="007D0E9B">
              <w:rPr>
                <w:rFonts w:ascii="Times New Roman" w:hAnsi="Times New Roman" w:cs="Times New Roman"/>
                <w:iCs/>
                <w:position w:val="-30"/>
                <w:sz w:val="28"/>
                <w:szCs w:val="28"/>
              </w:rPr>
              <w:object w:dxaOrig="1579" w:dyaOrig="800" w14:anchorId="367ABFAC">
                <v:shape id="_x0000_i1034" type="#_x0000_t75" style="width:78.7pt;height:40pt" o:ole="">
                  <v:imagedata r:id="rId21" o:title=""/>
                </v:shape>
                <o:OLEObject Type="Embed" ProgID="Equation.DSMT4" ShapeID="_x0000_i1034" DrawAspect="Content" ObjectID="_1693141755" r:id="rId22"/>
              </w:object>
            </w:r>
          </w:p>
        </w:tc>
        <w:tc>
          <w:tcPr>
            <w:tcW w:w="4898" w:type="dxa"/>
          </w:tcPr>
          <w:p w14:paraId="49B8EFE2" w14:textId="13FDF5B2" w:rsidR="007C1501" w:rsidRPr="007C1501" w:rsidRDefault="007C1501" w:rsidP="007C1501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0C775D3" wp14:editId="4EFFD00E">
                  <wp:extent cx="2973204" cy="2265640"/>
                  <wp:effectExtent l="0" t="0" r="0" b="190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788" cy="2269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CDEFE9" w14:textId="72C22231" w:rsidR="003B4168" w:rsidRDefault="003B4168" w:rsidP="003B4168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9"/>
        <w:gridCol w:w="4700"/>
      </w:tblGrid>
      <w:tr w:rsidR="00DB4AF3" w:rsidRPr="00C65072" w14:paraId="288E6D3B" w14:textId="77777777" w:rsidTr="00DA1305">
        <w:tc>
          <w:tcPr>
            <w:tcW w:w="6047" w:type="dxa"/>
          </w:tcPr>
          <w:p w14:paraId="3F9E805F" w14:textId="5E4C12D2" w:rsidR="00DA1305" w:rsidRPr="00DA1305" w:rsidRDefault="00DA1305" w:rsidP="00E4019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 xml:space="preserve">2. </w:t>
            </w:r>
            <w:proofErr w:type="spellStart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ường</w:t>
            </w:r>
            <w:proofErr w:type="spellEnd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trung</w:t>
            </w:r>
            <w:proofErr w:type="spellEnd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bình</w:t>
            </w:r>
            <w:proofErr w:type="spellEnd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ủa</w:t>
            </w:r>
            <w:proofErr w:type="spellEnd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ình</w:t>
            </w:r>
            <w:proofErr w:type="spellEnd"/>
            <w:r w:rsidRPr="00DA13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thang</w:t>
            </w:r>
          </w:p>
          <w:p w14:paraId="3F869EE0" w14:textId="277AD7DC" w:rsidR="00DA1305" w:rsidRPr="00C65072" w:rsidRDefault="00DA1305" w:rsidP="00E4019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sz w:val="28"/>
                <w:szCs w:val="28"/>
              </w:rPr>
              <w:t>Định</w:t>
            </w:r>
            <w:proofErr w:type="spellEnd"/>
            <w:r w:rsidRPr="00C6507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sz w:val="28"/>
                <w:szCs w:val="28"/>
              </w:rPr>
              <w:t>nghĩa</w:t>
            </w:r>
            <w:proofErr w:type="spellEnd"/>
            <w:r w:rsidRPr="00C6507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</w:p>
          <w:p w14:paraId="144A0416" w14:textId="77777777" w:rsidR="00DA1305" w:rsidRDefault="00DA1305" w:rsidP="00E4019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h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ha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oạn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ẳ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nố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ên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h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hang.</w:t>
            </w:r>
          </w:p>
          <w:p w14:paraId="221A2F87" w14:textId="59489C68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Ví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ụ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thang ABCD</w: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619E0DF5" w14:textId="4563BCF8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D</w:t>
            </w:r>
          </w:p>
          <w:p w14:paraId="078A4786" w14:textId="2E340B61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BC</w:t>
            </w:r>
          </w:p>
          <w:p w14:paraId="2A89CF0B" w14:textId="290494FF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628B49B7">
                <v:shape id="_x0000_i1035" type="#_x0000_t75" style="width:18.9pt;height:13.75pt" o:ole="">
                  <v:imagedata r:id="rId10" o:title=""/>
                </v:shape>
                <o:OLEObject Type="Embed" ProgID="Equation.DSMT4" ShapeID="_x0000_i1035" DrawAspect="Content" ObjectID="_1693141756" r:id="rId23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thang ABCD</w:t>
            </w:r>
          </w:p>
        </w:tc>
        <w:tc>
          <w:tcPr>
            <w:tcW w:w="3808" w:type="dxa"/>
            <w:vAlign w:val="center"/>
          </w:tcPr>
          <w:p w14:paraId="03D8A068" w14:textId="47580797" w:rsidR="00DA1305" w:rsidRPr="00C65072" w:rsidRDefault="00DB4AF3" w:rsidP="00DA1305">
            <w:pPr>
              <w:tabs>
                <w:tab w:val="left" w:pos="540"/>
              </w:tabs>
              <w:spacing w:line="360" w:lineRule="auto"/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AF3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7281429" wp14:editId="71970E6E">
                  <wp:extent cx="2847366" cy="1464892"/>
                  <wp:effectExtent l="0" t="0" r="0" b="254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340" cy="148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3572" w:rsidRPr="00C65072" w14:paraId="0352BEA9" w14:textId="77777777" w:rsidTr="00DA1305">
        <w:tc>
          <w:tcPr>
            <w:tcW w:w="6047" w:type="dxa"/>
          </w:tcPr>
          <w:p w14:paraId="6B036AD5" w14:textId="49D07774" w:rsidR="00DA1305" w:rsidRPr="00E30420" w:rsidRDefault="00E30420" w:rsidP="00DA130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    a. </w:t>
            </w:r>
            <w:proofErr w:type="spellStart"/>
            <w:r w:rsidR="00DA1305" w:rsidRPr="00E30420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Định</w:t>
            </w:r>
            <w:proofErr w:type="spellEnd"/>
            <w:r w:rsidR="00DA1305" w:rsidRPr="00E30420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lí 3:</w:t>
            </w:r>
          </w:p>
          <w:p w14:paraId="7D2664A9" w14:textId="77777777" w:rsidR="00DA1305" w:rsidRPr="00C65072" w:rsidRDefault="00DA1305" w:rsidP="00DA1305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ẳ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qua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1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ên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h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ha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so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so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ớ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áy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ì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qua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ạ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ên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ứ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.</w:t>
            </w:r>
          </w:p>
          <w:p w14:paraId="6F410D03" w14:textId="7D6AA7A5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Ví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ụ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thang ABCD</w: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2D9D13CB" w14:textId="557F9AEB" w:rsidR="007D0E9B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A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D</w:t>
            </w:r>
          </w:p>
          <w:p w14:paraId="7E0D1534" w14:textId="11B03026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MN // DC</w:t>
            </w:r>
          </w:p>
          <w:p w14:paraId="56F37083" w14:textId="4FC3601D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45F8A790">
                <v:shape id="_x0000_i1036" type="#_x0000_t75" style="width:18.9pt;height:13.75pt" o:ole="">
                  <v:imagedata r:id="rId10" o:title=""/>
                </v:shape>
                <o:OLEObject Type="Embed" ProgID="Equation.DSMT4" ShapeID="_x0000_i1036" DrawAspect="Content" ObjectID="_1693141757" r:id="rId25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BC</w:t>
            </w:r>
          </w:p>
          <w:p w14:paraId="6312BEEB" w14:textId="77777777" w:rsidR="00DA1305" w:rsidRPr="00DA1305" w:rsidRDefault="00DA1305" w:rsidP="00E40192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  <w:tc>
          <w:tcPr>
            <w:tcW w:w="3808" w:type="dxa"/>
            <w:vAlign w:val="center"/>
          </w:tcPr>
          <w:p w14:paraId="61332D03" w14:textId="2A7F3950" w:rsidR="00DA1305" w:rsidRPr="00C65072" w:rsidRDefault="00A73572" w:rsidP="00DA1305">
            <w:pPr>
              <w:tabs>
                <w:tab w:val="left" w:pos="540"/>
              </w:tabs>
              <w:spacing w:line="360" w:lineRule="auto"/>
              <w:jc w:val="right"/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</w:pPr>
            <w:r w:rsidRPr="00A73572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drawing>
                <wp:inline distT="0" distB="0" distL="0" distR="0" wp14:anchorId="6DC67EF0" wp14:editId="63419B34">
                  <wp:extent cx="2693686" cy="1425230"/>
                  <wp:effectExtent l="0" t="0" r="0" b="381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9866" cy="1433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4AF3" w:rsidRPr="00C65072" w14:paraId="4CB6A824" w14:textId="77777777" w:rsidTr="00DA1305">
        <w:tc>
          <w:tcPr>
            <w:tcW w:w="6047" w:type="dxa"/>
          </w:tcPr>
          <w:p w14:paraId="58939225" w14:textId="39BD6BC2" w:rsidR="00DB4AF3" w:rsidRPr="00E30420" w:rsidRDefault="00E30420" w:rsidP="00DB4AF3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    b. </w:t>
            </w:r>
            <w:proofErr w:type="spellStart"/>
            <w:r w:rsidR="00DB4AF3" w:rsidRPr="00E30420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Định</w:t>
            </w:r>
            <w:proofErr w:type="spellEnd"/>
            <w:r w:rsidR="00DB4AF3" w:rsidRPr="00E30420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 xml:space="preserve"> lí 4:</w:t>
            </w:r>
          </w:p>
          <w:p w14:paraId="305A7A99" w14:textId="77777777" w:rsidR="00DB4AF3" w:rsidRPr="00C65072" w:rsidRDefault="00DB4AF3" w:rsidP="00DB4AF3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hình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ha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hì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song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so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ới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áy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bằ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nửa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tổng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 </w:t>
            </w:r>
            <w:proofErr w:type="spellStart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đáy</w:t>
            </w:r>
            <w:proofErr w:type="spellEnd"/>
            <w:r w:rsidRPr="00C65072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  <w:p w14:paraId="1733CDF9" w14:textId="2E62D1AD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Ví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dụ</w:t>
            </w:r>
            <w:proofErr w:type="spellEnd"/>
            <w:r w:rsidRPr="00C6507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 xml:space="preserve">: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thang ABCD</w: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39719882" w14:textId="01F4F259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AD</w:t>
            </w:r>
          </w:p>
          <w:p w14:paraId="55F47EE7" w14:textId="3F889726" w:rsidR="007D0E9B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iểm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B</w: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</w:t>
            </w:r>
          </w:p>
          <w:p w14:paraId="1FB54F4B" w14:textId="08815F65" w:rsidR="007D0E9B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1C734667">
                <v:shape id="_x0000_i1037" type="#_x0000_t75" style="width:18.9pt;height:13.75pt" o:ole="">
                  <v:imagedata r:id="rId10" o:title=""/>
                </v:shape>
                <o:OLEObject Type="Embed" ProgID="Equation.DSMT4" ShapeID="_x0000_i1037" DrawAspect="Content" ObjectID="_1693141758" r:id="rId27"/>
              </w:object>
            </w:r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N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là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đườ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trung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bình</w:t>
            </w:r>
            <w:proofErr w:type="spellEnd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C65072">
              <w:rPr>
                <w:rFonts w:ascii="Times New Roman" w:hAnsi="Times New Roman" w:cs="Times New Roman"/>
                <w:iCs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thang ABCD</w:t>
            </w:r>
          </w:p>
          <w:p w14:paraId="2D2FB0DD" w14:textId="52EE99FB" w:rsidR="00DB4AF3" w:rsidRPr="00C65072" w:rsidRDefault="007D0E9B" w:rsidP="007D0E9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65072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</w:rPr>
              <w:object w:dxaOrig="380" w:dyaOrig="279" w14:anchorId="4DD9E4E5">
                <v:shape id="_x0000_i1038" type="#_x0000_t75" style="width:18.9pt;height:13.75pt" o:ole="">
                  <v:imagedata r:id="rId10" o:title=""/>
                </v:shape>
                <o:OLEObject Type="Embed" ProgID="Equation.DSMT4" ShapeID="_x0000_i1038" DrawAspect="Content" ObjectID="_1693141759" r:id="rId28"/>
              </w:objec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MN // AB // DC; </w:t>
            </w:r>
            <w:r w:rsidR="00E439A1" w:rsidRPr="007D0E9B">
              <w:rPr>
                <w:rFonts w:ascii="Times New Roman" w:hAnsi="Times New Roman" w:cs="Times New Roman"/>
                <w:iCs/>
                <w:position w:val="-30"/>
                <w:sz w:val="28"/>
                <w:szCs w:val="28"/>
              </w:rPr>
              <w:object w:dxaOrig="2580" w:dyaOrig="800" w14:anchorId="3B2F0DDE">
                <v:shape id="_x0000_i1039" type="#_x0000_t75" style="width:128.95pt;height:40pt" o:ole="">
                  <v:imagedata r:id="rId29" o:title=""/>
                </v:shape>
                <o:OLEObject Type="Embed" ProgID="Equation.DSMT4" ShapeID="_x0000_i1039" DrawAspect="Content" ObjectID="_1693141760" r:id="rId30"/>
              </w:object>
            </w:r>
          </w:p>
        </w:tc>
        <w:tc>
          <w:tcPr>
            <w:tcW w:w="3808" w:type="dxa"/>
            <w:vAlign w:val="center"/>
          </w:tcPr>
          <w:p w14:paraId="19A0E67A" w14:textId="6DFB2FF8" w:rsidR="00DB4AF3" w:rsidRPr="00DB4AF3" w:rsidRDefault="00DB4AF3" w:rsidP="00DA1305">
            <w:pPr>
              <w:tabs>
                <w:tab w:val="left" w:pos="540"/>
              </w:tabs>
              <w:spacing w:line="360" w:lineRule="auto"/>
              <w:jc w:val="righ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AF3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lastRenderedPageBreak/>
              <w:drawing>
                <wp:inline distT="0" distB="0" distL="0" distR="0" wp14:anchorId="586C3BCC" wp14:editId="4B3EE0F1">
                  <wp:extent cx="2847366" cy="1464892"/>
                  <wp:effectExtent l="0" t="0" r="0" b="254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340" cy="1482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00F500" w14:textId="6916891C" w:rsidR="00D7351C" w:rsidRDefault="00D7351C" w:rsidP="003B4168">
      <w:pPr>
        <w:rPr>
          <w:sz w:val="28"/>
          <w:szCs w:val="28"/>
        </w:rPr>
      </w:pPr>
    </w:p>
    <w:p w14:paraId="2096DE33" w14:textId="56D71B00" w:rsidR="0061145E" w:rsidRDefault="0061145E" w:rsidP="003B4168">
      <w:pPr>
        <w:rPr>
          <w:sz w:val="28"/>
          <w:szCs w:val="28"/>
        </w:rPr>
      </w:pPr>
    </w:p>
    <w:p w14:paraId="1D7B1882" w14:textId="2D72342B" w:rsidR="00ED0382" w:rsidRDefault="00ED0382" w:rsidP="00ED0382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34"/>
          <w:szCs w:val="34"/>
        </w:rPr>
      </w:pPr>
      <w:r w:rsidRPr="00ED0382">
        <w:rPr>
          <w:rFonts w:ascii="Times New Roman" w:hAnsi="Times New Roman" w:cs="Times New Roman"/>
          <w:b/>
          <w:color w:val="FF0000"/>
          <w:sz w:val="34"/>
          <w:szCs w:val="34"/>
        </w:rPr>
        <w:t xml:space="preserve">BÀI 6. </w:t>
      </w:r>
      <w:proofErr w:type="spellStart"/>
      <w:r w:rsidRPr="00ED0382">
        <w:rPr>
          <w:rFonts w:ascii="Times New Roman" w:hAnsi="Times New Roman" w:cs="Times New Roman"/>
          <w:b/>
          <w:color w:val="FF0000"/>
          <w:sz w:val="34"/>
          <w:szCs w:val="34"/>
        </w:rPr>
        <w:t>Đối</w:t>
      </w:r>
      <w:proofErr w:type="spellEnd"/>
      <w:r w:rsidRPr="00ED0382">
        <w:rPr>
          <w:rFonts w:ascii="Times New Roman" w:hAnsi="Times New Roman" w:cs="Times New Roman"/>
          <w:b/>
          <w:color w:val="FF0000"/>
          <w:sz w:val="34"/>
          <w:szCs w:val="34"/>
        </w:rPr>
        <w:t xml:space="preserve"> </w:t>
      </w:r>
      <w:proofErr w:type="spellStart"/>
      <w:r w:rsidRPr="00ED0382">
        <w:rPr>
          <w:rFonts w:ascii="Times New Roman" w:hAnsi="Times New Roman" w:cs="Times New Roman"/>
          <w:b/>
          <w:color w:val="FF0000"/>
          <w:sz w:val="34"/>
          <w:szCs w:val="34"/>
        </w:rPr>
        <w:t>xứng</w:t>
      </w:r>
      <w:proofErr w:type="spellEnd"/>
      <w:r w:rsidRPr="00ED0382">
        <w:rPr>
          <w:rFonts w:ascii="Times New Roman" w:hAnsi="Times New Roman" w:cs="Times New Roman"/>
          <w:b/>
          <w:color w:val="FF0000"/>
          <w:sz w:val="34"/>
          <w:szCs w:val="34"/>
        </w:rPr>
        <w:t xml:space="preserve"> </w:t>
      </w:r>
      <w:proofErr w:type="spellStart"/>
      <w:r w:rsidRPr="00ED0382">
        <w:rPr>
          <w:rFonts w:ascii="Times New Roman" w:hAnsi="Times New Roman" w:cs="Times New Roman"/>
          <w:b/>
          <w:color w:val="FF0000"/>
          <w:sz w:val="34"/>
          <w:szCs w:val="34"/>
        </w:rPr>
        <w:t>trục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03"/>
        <w:gridCol w:w="4926"/>
      </w:tblGrid>
      <w:tr w:rsidR="008F0F1B" w14:paraId="1B57DC2B" w14:textId="77777777" w:rsidTr="008F0F1B">
        <w:tc>
          <w:tcPr>
            <w:tcW w:w="4927" w:type="dxa"/>
          </w:tcPr>
          <w:p w14:paraId="7084B77B" w14:textId="77777777" w:rsidR="008F0F1B" w:rsidRPr="003D69AA" w:rsidRDefault="008F0F1B" w:rsidP="008F0F1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1. Hai </w:t>
            </w:r>
            <w:proofErr w:type="spellStart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iểm</w:t>
            </w:r>
            <w:proofErr w:type="spellEnd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proofErr w:type="spellStart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ối</w:t>
            </w:r>
            <w:proofErr w:type="spellEnd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proofErr w:type="spellStart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xứng</w:t>
            </w:r>
            <w:proofErr w:type="spellEnd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qua </w:t>
            </w:r>
            <w:proofErr w:type="spellStart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một</w:t>
            </w:r>
            <w:proofErr w:type="spellEnd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proofErr w:type="spellStart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ường</w:t>
            </w:r>
            <w:proofErr w:type="spellEnd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proofErr w:type="spellStart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hẳng</w:t>
            </w:r>
            <w:proofErr w:type="spellEnd"/>
            <w:r w:rsidRPr="003D69A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.</w:t>
            </w:r>
          </w:p>
          <w:p w14:paraId="37EE3E9F" w14:textId="77777777" w:rsidR="008F0F1B" w:rsidRDefault="008F0F1B" w:rsidP="008F0F1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ỏ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: 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h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ột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khô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.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ãy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ẽ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sao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ho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u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ự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A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393AB114" w14:textId="49E53C38" w:rsidR="00B622F2" w:rsidRDefault="00B622F2" w:rsidP="008F0F1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color w:val="FF0000"/>
                <w:sz w:val="34"/>
                <w:szCs w:val="34"/>
              </w:rPr>
            </w:pPr>
          </w:p>
        </w:tc>
        <w:tc>
          <w:tcPr>
            <w:tcW w:w="4928" w:type="dxa"/>
          </w:tcPr>
          <w:p w14:paraId="1BA81C71" w14:textId="1BFC2AE6" w:rsidR="008F0F1B" w:rsidRDefault="00B622F2" w:rsidP="00ED0382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FF0000"/>
                <w:sz w:val="34"/>
                <w:szCs w:val="34"/>
              </w:rPr>
            </w:pPr>
            <w:r w:rsidRPr="00B622F2">
              <w:rPr>
                <w:rFonts w:ascii="Times New Roman" w:hAnsi="Times New Roman" w:cs="Times New Roman"/>
                <w:b/>
                <w:noProof/>
                <w:color w:val="FF0000"/>
                <w:sz w:val="34"/>
                <w:szCs w:val="34"/>
              </w:rPr>
              <w:drawing>
                <wp:inline distT="0" distB="0" distL="0" distR="0" wp14:anchorId="34068C47" wp14:editId="4D6649FA">
                  <wp:extent cx="2928130" cy="1705722"/>
                  <wp:effectExtent l="0" t="0" r="5715" b="889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525" cy="1719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9AA" w14:paraId="377EE3B1" w14:textId="77777777" w:rsidTr="008F0F1B">
        <w:tc>
          <w:tcPr>
            <w:tcW w:w="4927" w:type="dxa"/>
          </w:tcPr>
          <w:p w14:paraId="5359F621" w14:textId="1FB07D4F" w:rsidR="003D69AA" w:rsidRPr="00330949" w:rsidRDefault="003D69AA" w:rsidP="003D69AA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3D442375" w14:textId="77777777" w:rsidR="003D69AA" w:rsidRPr="00330949" w:rsidRDefault="003D69AA" w:rsidP="003D69AA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Hai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ợ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u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ự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073703C3" w14:textId="00EB97B1" w:rsidR="003D69AA" w:rsidRPr="00330949" w:rsidRDefault="003D69AA" w:rsidP="008F0F1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Quy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ước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</w:t>
            </w:r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ằ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ê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ì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.</w:t>
            </w:r>
          </w:p>
        </w:tc>
        <w:tc>
          <w:tcPr>
            <w:tcW w:w="4928" w:type="dxa"/>
          </w:tcPr>
          <w:p w14:paraId="6498082F" w14:textId="6E31700E" w:rsidR="003D69AA" w:rsidRPr="00B622F2" w:rsidRDefault="003D69AA" w:rsidP="00ED0382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FF0000"/>
                <w:sz w:val="34"/>
                <w:szCs w:val="34"/>
              </w:rPr>
            </w:pPr>
            <w:r w:rsidRPr="003D69AA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drawing>
                <wp:inline distT="0" distB="0" distL="0" distR="0" wp14:anchorId="79A4C70A" wp14:editId="5DCD9E01">
                  <wp:extent cx="2934970" cy="1964464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5809" cy="1978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717C" w14:paraId="5F59BE29" w14:textId="77777777" w:rsidTr="008F0F1B">
        <w:tc>
          <w:tcPr>
            <w:tcW w:w="4927" w:type="dxa"/>
          </w:tcPr>
          <w:p w14:paraId="71D6AF4A" w14:textId="77777777" w:rsidR="007A717C" w:rsidRPr="00330949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Hai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540FAFB4" w14:textId="77777777" w:rsidR="007A717C" w:rsidRPr="00330949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</w:t>
            </w:r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Hai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ợ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ỗ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ày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kia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gượ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ạ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4C09BB2F" w14:textId="68796D53" w:rsidR="007A717C" w:rsidRPr="00330949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: d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trục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5775060" w14:textId="77777777" w:rsidR="007A717C" w:rsidRDefault="007A717C" w:rsidP="003D69AA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28" w:type="dxa"/>
          </w:tcPr>
          <w:p w14:paraId="5D534A64" w14:textId="26B8C37E" w:rsidR="007A717C" w:rsidRPr="003D69AA" w:rsidRDefault="007A717C" w:rsidP="00ED0382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drawing>
                <wp:inline distT="0" distB="0" distL="0" distR="0" wp14:anchorId="19308A43" wp14:editId="1E018B0F">
                  <wp:extent cx="2975108" cy="187817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0180" cy="1912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717C" w14:paraId="13630EE9" w14:textId="77777777" w:rsidTr="008F0F1B">
        <w:tc>
          <w:tcPr>
            <w:tcW w:w="4927" w:type="dxa"/>
          </w:tcPr>
          <w:p w14:paraId="1E848D08" w14:textId="77777777" w:rsidR="007A717C" w:rsidRPr="00330949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trục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xứng</w:t>
            </w:r>
            <w:proofErr w:type="spellEnd"/>
          </w:p>
          <w:p w14:paraId="0DFA1F5B" w14:textId="77777777" w:rsidR="007A717C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ụ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ỗ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.</w:t>
            </w:r>
          </w:p>
          <w:p w14:paraId="4F91A081" w14:textId="77777777" w:rsidR="007A717C" w:rsidRPr="00330949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lí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u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a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y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thang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n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ụ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thang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n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  <w:p w14:paraId="413539BC" w14:textId="2250B9F1" w:rsidR="007A717C" w:rsidRPr="00330949" w:rsidRDefault="007A717C" w:rsidP="007A717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28" w:type="dxa"/>
          </w:tcPr>
          <w:p w14:paraId="31F4B225" w14:textId="5A3FAF79" w:rsidR="007A717C" w:rsidRPr="00330949" w:rsidRDefault="007A717C" w:rsidP="00ED0382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lastRenderedPageBreak/>
              <w:drawing>
                <wp:inline distT="0" distB="0" distL="0" distR="0" wp14:anchorId="583BA2F3" wp14:editId="31779298">
                  <wp:extent cx="2755304" cy="1454032"/>
                  <wp:effectExtent l="0" t="0" r="6985" b="0"/>
                  <wp:docPr id="19" name="Picture 19" descr="C:\Users\dungv\Downloads\IMG-493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dungv\Downloads\IMG-493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9762" cy="146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251843" w14:textId="77777777" w:rsidR="00B90CD8" w:rsidRDefault="00B90CD8" w:rsidP="00B90CD8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EDE1BDC" w14:textId="77777777" w:rsidR="00B90CD8" w:rsidRDefault="00B90CD8" w:rsidP="00B90CD8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404808D" w14:textId="77777777" w:rsidR="00B90CD8" w:rsidRDefault="00B90CD8" w:rsidP="00B90CD8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E0744D" w14:textId="627C47F2" w:rsidR="00B90CD8" w:rsidRPr="00330949" w:rsidRDefault="00B90CD8" w:rsidP="00B90CD8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30949">
        <w:rPr>
          <w:rFonts w:ascii="Times New Roman" w:hAnsi="Times New Roman" w:cs="Times New Roman"/>
          <w:b/>
          <w:sz w:val="24"/>
          <w:szCs w:val="24"/>
        </w:rPr>
        <w:t xml:space="preserve">BÀI TẬP </w:t>
      </w:r>
      <w:r w:rsidR="00DB364E">
        <w:rPr>
          <w:rFonts w:ascii="Times New Roman" w:hAnsi="Times New Roman" w:cs="Times New Roman"/>
          <w:b/>
          <w:sz w:val="24"/>
          <w:szCs w:val="24"/>
        </w:rPr>
        <w:t>ĐƯỜNG TRUNG BÌNH CỦA TAM GIÁC</w:t>
      </w:r>
    </w:p>
    <w:p w14:paraId="14DA918E" w14:textId="50E57380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1:</w:t>
      </w:r>
      <w:r w:rsidR="00DB36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>Cho</w:t>
      </w:r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A = IB. Qua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.</w:t>
      </w:r>
    </w:p>
    <w:p w14:paraId="200EB76D" w14:textId="77777777" w:rsidR="00B90CD8" w:rsidRPr="00330949" w:rsidRDefault="00B90CD8" w:rsidP="00B90CD8">
      <w:pPr>
        <w:pStyle w:val="ListParagraph"/>
        <w:numPr>
          <w:ilvl w:val="0"/>
          <w:numId w:val="18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M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.</w:t>
      </w:r>
    </w:p>
    <w:p w14:paraId="6F9F84F8" w14:textId="01A17A44" w:rsidR="00B90CD8" w:rsidRDefault="00B90CD8" w:rsidP="00B90CD8">
      <w:pPr>
        <w:pStyle w:val="ListParagraph"/>
        <w:numPr>
          <w:ilvl w:val="0"/>
          <w:numId w:val="18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 IM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∆ABC .</w:t>
      </w:r>
    </w:p>
    <w:p w14:paraId="2ADC2433" w14:textId="40B05286" w:rsidR="00B66313" w:rsidRDefault="00B66313" w:rsidP="00B66313">
      <w:pPr>
        <w:pStyle w:val="ListParagraph"/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làm</w:t>
      </w:r>
      <w:proofErr w:type="spellEnd"/>
    </w:p>
    <w:p w14:paraId="308FC8BA" w14:textId="493F8A4A" w:rsidR="00A6799E" w:rsidRPr="00C65072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157F3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6669518" wp14:editId="3F40FE97">
            <wp:simplePos x="0" y="0"/>
            <wp:positionH relativeFrom="column">
              <wp:posOffset>92710</wp:posOffset>
            </wp:positionH>
            <wp:positionV relativeFrom="paragraph">
              <wp:posOffset>74930</wp:posOffset>
            </wp:positionV>
            <wp:extent cx="1898015" cy="1158240"/>
            <wp:effectExtent l="0" t="0" r="698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iCs/>
          <w:sz w:val="28"/>
          <w:szCs w:val="28"/>
        </w:rPr>
        <w:t xml:space="preserve">a/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Xét</w:t>
      </w:r>
      <w:proofErr w:type="spellEnd"/>
      <w:r w:rsidRPr="00C65072">
        <w:rPr>
          <w:rFonts w:ascii="Times New Roman" w:hAnsi="Times New Roman" w:cs="Times New Roman"/>
          <w:iCs/>
          <w:position w:val="-6"/>
          <w:sz w:val="28"/>
          <w:szCs w:val="28"/>
        </w:rPr>
        <w:object w:dxaOrig="880" w:dyaOrig="320" w14:anchorId="6C89337C">
          <v:shape id="_x0000_i1040" type="#_x0000_t75" style="width:44.15pt;height:15.7pt" o:ole="">
            <v:imagedata r:id="rId8" o:title=""/>
          </v:shape>
          <o:OLEObject Type="Embed" ProgID="Equation.DSMT4" ShapeID="_x0000_i1040" DrawAspect="Content" ObjectID="_1693141761" r:id="rId36"/>
        </w:objec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, ta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ó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>:</w:t>
      </w:r>
    </w:p>
    <w:p w14:paraId="171466BB" w14:textId="32080C67" w:rsidR="00A6799E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I</w: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trung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điểm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ủa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AB</w:t>
      </w:r>
    </w:p>
    <w:p w14:paraId="04B5E1A3" w14:textId="550A3F04" w:rsidR="00A6799E" w:rsidRPr="00C65072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IM // BC</w:t>
      </w:r>
    </w:p>
    <w:p w14:paraId="46A1F165" w14:textId="6473E05C" w:rsidR="00B66313" w:rsidRDefault="00A6799E" w:rsidP="00A6799E">
      <w:pPr>
        <w:pStyle w:val="ListParagraph"/>
        <w:tabs>
          <w:tab w:val="left" w:pos="540"/>
        </w:tabs>
        <w:spacing w:line="360" w:lineRule="auto"/>
        <w:rPr>
          <w:rFonts w:ascii="Times New Roman" w:hAnsi="Times New Roman" w:cs="Times New Roman"/>
          <w:b/>
          <w:bCs/>
          <w:noProof/>
          <w:sz w:val="24"/>
          <w:szCs w:val="24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</w:r>
      <w:r w:rsidRPr="00C65072">
        <w:rPr>
          <w:rFonts w:ascii="Times New Roman" w:hAnsi="Times New Roman" w:cs="Times New Roman"/>
          <w:iCs/>
          <w:position w:val="-6"/>
          <w:sz w:val="28"/>
          <w:szCs w:val="28"/>
        </w:rPr>
        <w:object w:dxaOrig="380" w:dyaOrig="279" w14:anchorId="6688FE47">
          <v:shape id="_x0000_i1041" type="#_x0000_t75" style="width:18.9pt;height:13.75pt" o:ole="">
            <v:imagedata r:id="rId10" o:title=""/>
          </v:shape>
          <o:OLEObject Type="Embed" ProgID="Equation.DSMT4" ShapeID="_x0000_i1041" DrawAspect="Content" ObjectID="_1693141762" r:id="rId37"/>
        </w:object>
      </w:r>
      <w:r>
        <w:rPr>
          <w:rFonts w:ascii="Times New Roman" w:hAnsi="Times New Roman" w:cs="Times New Roman"/>
          <w:iCs/>
          <w:sz w:val="28"/>
          <w:szCs w:val="28"/>
        </w:rPr>
        <w:t>M</w: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trung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điểm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ủa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AC</w:t>
      </w:r>
      <w:r w:rsidRPr="00157F3E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</w:p>
    <w:p w14:paraId="752184DC" w14:textId="08BFA8E3" w:rsidR="00A6799E" w:rsidRPr="00C65072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b/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Xét</w:t>
      </w:r>
      <w:proofErr w:type="spellEnd"/>
      <w:r w:rsidRPr="00C65072">
        <w:rPr>
          <w:rFonts w:ascii="Times New Roman" w:hAnsi="Times New Roman" w:cs="Times New Roman"/>
          <w:iCs/>
          <w:position w:val="-6"/>
          <w:sz w:val="28"/>
          <w:szCs w:val="28"/>
        </w:rPr>
        <w:object w:dxaOrig="880" w:dyaOrig="320" w14:anchorId="7026193B">
          <v:shape id="_x0000_i1042" type="#_x0000_t75" style="width:44.15pt;height:15.7pt" o:ole="">
            <v:imagedata r:id="rId8" o:title=""/>
          </v:shape>
          <o:OLEObject Type="Embed" ProgID="Equation.DSMT4" ShapeID="_x0000_i1042" DrawAspect="Content" ObjectID="_1693141763" r:id="rId38"/>
        </w:objec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, ta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ó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>:</w:t>
      </w:r>
    </w:p>
    <w:p w14:paraId="21F2DC34" w14:textId="249B26CA" w:rsidR="00A6799E" w:rsidRPr="00C65072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I</w: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trung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điểm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ủa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AB</w:t>
      </w:r>
    </w:p>
    <w:p w14:paraId="55D5FBA5" w14:textId="0315F6EF" w:rsidR="00A6799E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M</w: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trung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điểm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ủa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AC</w:t>
      </w:r>
    </w:p>
    <w:p w14:paraId="656210CC" w14:textId="3845BBAA" w:rsidR="00A6799E" w:rsidRPr="00A6799E" w:rsidRDefault="00A6799E" w:rsidP="00A6799E">
      <w:pPr>
        <w:tabs>
          <w:tab w:val="left" w:pos="54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65072">
        <w:rPr>
          <w:rFonts w:ascii="Times New Roman" w:hAnsi="Times New Roman" w:cs="Times New Roman"/>
          <w:iCs/>
          <w:position w:val="-6"/>
          <w:sz w:val="28"/>
          <w:szCs w:val="28"/>
        </w:rPr>
        <w:object w:dxaOrig="380" w:dyaOrig="279" w14:anchorId="00A2DA22">
          <v:shape id="_x0000_i1043" type="#_x0000_t75" style="width:18.9pt;height:13.75pt" o:ole="">
            <v:imagedata r:id="rId10" o:title=""/>
          </v:shape>
          <o:OLEObject Type="Embed" ProgID="Equation.DSMT4" ShapeID="_x0000_i1043" DrawAspect="Content" ObjectID="_1693141764" r:id="rId39"/>
        </w:object>
      </w:r>
      <w:r>
        <w:rPr>
          <w:rFonts w:ascii="Times New Roman" w:hAnsi="Times New Roman" w:cs="Times New Roman"/>
          <w:iCs/>
          <w:sz w:val="28"/>
          <w:szCs w:val="28"/>
        </w:rPr>
        <w:t>IM</w:t>
      </w:r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là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đường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trung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bình</w:t>
      </w:r>
      <w:proofErr w:type="spellEnd"/>
      <w:r w:rsidRPr="00C6507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C65072">
        <w:rPr>
          <w:rFonts w:ascii="Times New Roman" w:hAnsi="Times New Roman" w:cs="Times New Roman"/>
          <w:iCs/>
          <w:sz w:val="28"/>
          <w:szCs w:val="28"/>
        </w:rPr>
        <w:t>của</w:t>
      </w:r>
      <w:proofErr w:type="spellEnd"/>
      <w:r w:rsidRPr="00C65072">
        <w:rPr>
          <w:rFonts w:ascii="Times New Roman" w:hAnsi="Times New Roman" w:cs="Times New Roman"/>
          <w:iCs/>
          <w:position w:val="-6"/>
          <w:sz w:val="28"/>
          <w:szCs w:val="28"/>
        </w:rPr>
        <w:object w:dxaOrig="880" w:dyaOrig="320" w14:anchorId="0296FAD6">
          <v:shape id="_x0000_i1044" type="#_x0000_t75" style="width:44.15pt;height:15.7pt" o:ole="">
            <v:imagedata r:id="rId8" o:title=""/>
          </v:shape>
          <o:OLEObject Type="Embed" ProgID="Equation.DSMT4" ShapeID="_x0000_i1044" DrawAspect="Content" ObjectID="_1693141765" r:id="rId40"/>
        </w:object>
      </w:r>
    </w:p>
    <w:p w14:paraId="55BD1D05" w14:textId="16A56CDB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2 : </w:t>
      </w:r>
      <w:r w:rsidRPr="00330949">
        <w:rPr>
          <w:rFonts w:ascii="Times New Roman" w:hAnsi="Times New Roman" w:cs="Times New Roman"/>
          <w:sz w:val="24"/>
          <w:szCs w:val="24"/>
        </w:rPr>
        <w:t>Cho</w:t>
      </w:r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, 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.</w:t>
      </w:r>
    </w:p>
    <w:p w14:paraId="530F3DA1" w14:textId="77777777" w:rsidR="00B90CD8" w:rsidRPr="00330949" w:rsidRDefault="00B90CD8" w:rsidP="00B90CD8">
      <w:pPr>
        <w:pStyle w:val="ListParagraph"/>
        <w:numPr>
          <w:ilvl w:val="0"/>
          <w:numId w:val="19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E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∆ABC </w:t>
      </w:r>
    </w:p>
    <w:p w14:paraId="0ABC2A26" w14:textId="77777777" w:rsidR="00B90CD8" w:rsidRPr="00330949" w:rsidRDefault="00B90CD8" w:rsidP="00B90CD8">
      <w:pPr>
        <w:pStyle w:val="ListParagraph"/>
        <w:numPr>
          <w:ilvl w:val="0"/>
          <w:numId w:val="19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. C/m :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.</w:t>
      </w:r>
    </w:p>
    <w:p w14:paraId="6FA9B36B" w14:textId="77777777" w:rsidR="00B90CD8" w:rsidRPr="00330949" w:rsidRDefault="00B90CD8" w:rsidP="00B90CD8">
      <w:pPr>
        <w:pStyle w:val="ListParagraph"/>
        <w:numPr>
          <w:ilvl w:val="0"/>
          <w:numId w:val="19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K = 5 cm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.</w:t>
      </w:r>
    </w:p>
    <w:p w14:paraId="5C54F1E0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3 :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thang ABCD (AB // CD). Qua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N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K.</w:t>
      </w:r>
    </w:p>
    <w:p w14:paraId="41D00EB1" w14:textId="77777777" w:rsidR="00B90CD8" w:rsidRPr="00330949" w:rsidRDefault="00B90CD8" w:rsidP="00B90CD8">
      <w:pPr>
        <w:pStyle w:val="ListParagraph"/>
        <w:numPr>
          <w:ilvl w:val="0"/>
          <w:numId w:val="2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N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.</w:t>
      </w:r>
    </w:p>
    <w:p w14:paraId="65D080DA" w14:textId="77777777" w:rsidR="00B90CD8" w:rsidRPr="00330949" w:rsidRDefault="00B90CD8" w:rsidP="00B90CD8">
      <w:pPr>
        <w:pStyle w:val="ListParagraph"/>
        <w:numPr>
          <w:ilvl w:val="0"/>
          <w:numId w:val="2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lastRenderedPageBreak/>
        <w:t xml:space="preserve">Cho AB = </w:t>
      </w:r>
      <w:r w:rsidRPr="0033094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FD21366">
          <v:shape id="_x0000_i1045" type="#_x0000_t75" style="width:14.4pt;height:29.1pt" o:ole="">
            <v:imagedata r:id="rId41" o:title=""/>
          </v:shape>
          <o:OLEObject Type="Embed" ProgID="Equation.DSMT4" ShapeID="_x0000_i1045" DrawAspect="Content" ObjectID="_1693141766" r:id="rId42"/>
        </w:object>
      </w:r>
      <w:r w:rsidRPr="00330949">
        <w:rPr>
          <w:rFonts w:ascii="Times New Roman" w:hAnsi="Times New Roman" w:cs="Times New Roman"/>
          <w:sz w:val="24"/>
          <w:szCs w:val="24"/>
        </w:rPr>
        <w:t xml:space="preserve">D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DC = 20 cm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, MN, NK, MK.</w:t>
      </w:r>
    </w:p>
    <w:p w14:paraId="0AEC2243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4 :</w:t>
      </w:r>
      <w:r w:rsidRPr="00330949">
        <w:rPr>
          <w:rFonts w:ascii="Times New Roman" w:hAnsi="Times New Roman" w:cs="Times New Roman"/>
          <w:sz w:val="24"/>
          <w:szCs w:val="24"/>
        </w:rPr>
        <w:t>Cho</w:t>
      </w:r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, BF, CK 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.</w:t>
      </w:r>
    </w:p>
    <w:p w14:paraId="1FEB0982" w14:textId="77777777" w:rsidR="00B90CD8" w:rsidRPr="00330949" w:rsidRDefault="00B90CD8" w:rsidP="00B90CD8">
      <w:pPr>
        <w:pStyle w:val="ListParagraph"/>
        <w:numPr>
          <w:ilvl w:val="0"/>
          <w:numId w:val="21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K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K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.</w:t>
      </w:r>
    </w:p>
    <w:p w14:paraId="16D8774D" w14:textId="77777777" w:rsidR="00B90CD8" w:rsidRPr="00330949" w:rsidRDefault="00B90CD8" w:rsidP="00B90CD8">
      <w:pPr>
        <w:pStyle w:val="ListParagraph"/>
        <w:numPr>
          <w:ilvl w:val="0"/>
          <w:numId w:val="21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K, I,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.</w:t>
      </w:r>
    </w:p>
    <w:p w14:paraId="09658BDC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5 : </w:t>
      </w:r>
      <w:r w:rsidRPr="00330949">
        <w:rPr>
          <w:rFonts w:ascii="Times New Roman" w:hAnsi="Times New Roman" w:cs="Times New Roman"/>
          <w:sz w:val="24"/>
          <w:szCs w:val="24"/>
        </w:rPr>
        <w:t>Cho</w:t>
      </w:r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nhọ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(AB &lt; AC),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 , K, M, N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, AC, HC, HB.</w:t>
      </w:r>
    </w:p>
    <w:p w14:paraId="17B323F5" w14:textId="77777777" w:rsidR="00B90CD8" w:rsidRPr="00330949" w:rsidRDefault="00B90CD8" w:rsidP="00B90CD8">
      <w:pPr>
        <w:pStyle w:val="ListParagraph"/>
        <w:numPr>
          <w:ilvl w:val="0"/>
          <w:numId w:val="22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I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KC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4E7727D9" w14:textId="77777777" w:rsidR="00B90CD8" w:rsidRPr="00330949" w:rsidRDefault="00B90CD8" w:rsidP="00B90CD8">
      <w:pPr>
        <w:pStyle w:val="ListParagraph"/>
        <w:numPr>
          <w:ilvl w:val="0"/>
          <w:numId w:val="22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 C/m : IN = </w:t>
      </w:r>
      <w:r w:rsidRPr="0033094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93F2BB0">
          <v:shape id="_x0000_i1046" type="#_x0000_t75" style="width:14.4pt;height:29.1pt" o:ole="">
            <v:imagedata r:id="rId43" o:title=""/>
          </v:shape>
          <o:OLEObject Type="Embed" ProgID="Equation.DSMT4" ShapeID="_x0000_i1046" DrawAspect="Content" ObjectID="_1693141767" r:id="rId44"/>
        </w:object>
      </w:r>
      <w:r w:rsidRPr="00330949">
        <w:rPr>
          <w:rFonts w:ascii="Times New Roman" w:hAnsi="Times New Roman" w:cs="Times New Roman"/>
          <w:sz w:val="24"/>
          <w:szCs w:val="24"/>
        </w:rPr>
        <w:t xml:space="preserve">AH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N = MK.</w:t>
      </w:r>
    </w:p>
    <w:p w14:paraId="4C40925D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6 :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 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 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, 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. Qua 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F.</w:t>
      </w:r>
    </w:p>
    <w:p w14:paraId="643BCE27" w14:textId="77777777" w:rsidR="00B90CD8" w:rsidRPr="00330949" w:rsidRDefault="00B90CD8" w:rsidP="00B90CD8">
      <w:pPr>
        <w:pStyle w:val="ListParagraph"/>
        <w:numPr>
          <w:ilvl w:val="0"/>
          <w:numId w:val="23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D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?</w:t>
      </w:r>
    </w:p>
    <w:p w14:paraId="65609C3C" w14:textId="77777777" w:rsidR="00B90CD8" w:rsidRPr="00330949" w:rsidRDefault="00B90CD8" w:rsidP="00B90CD8">
      <w:pPr>
        <w:pStyle w:val="ListParagraph"/>
        <w:numPr>
          <w:ilvl w:val="0"/>
          <w:numId w:val="23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H.</w:t>
      </w:r>
    </w:p>
    <w:p w14:paraId="4656A37B" w14:textId="77777777" w:rsidR="00B90CD8" w:rsidRPr="00330949" w:rsidRDefault="00B90CD8" w:rsidP="00B90CD8">
      <w:pPr>
        <w:pStyle w:val="ListParagraph"/>
        <w:numPr>
          <w:ilvl w:val="0"/>
          <w:numId w:val="23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H = 8 cm, BC = 12 cm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77BCDB0">
          <v:shape id="_x0000_i1047" type="#_x0000_t75" style="width:29.1pt;height:21.75pt" o:ole="">
            <v:imagedata r:id="rId45" o:title=""/>
          </v:shape>
          <o:OLEObject Type="Embed" ProgID="Equation.DSMT4" ShapeID="_x0000_i1047" DrawAspect="Content" ObjectID="_1693141768" r:id="rId46"/>
        </w:object>
      </w:r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CA7EED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7 :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thang ABCD (AB // CD). Qua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K.</w:t>
      </w:r>
    </w:p>
    <w:p w14:paraId="67740A62" w14:textId="77777777" w:rsidR="00B90CD8" w:rsidRPr="00330949" w:rsidRDefault="00B90CD8" w:rsidP="00B90CD8">
      <w:pPr>
        <w:pStyle w:val="ListParagraph"/>
        <w:numPr>
          <w:ilvl w:val="0"/>
          <w:numId w:val="24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 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69BF4BF5" w14:textId="77777777" w:rsidR="00B90CD8" w:rsidRPr="00330949" w:rsidRDefault="00B90CD8" w:rsidP="00B90CD8">
      <w:pPr>
        <w:pStyle w:val="ListParagraph"/>
        <w:numPr>
          <w:ilvl w:val="0"/>
          <w:numId w:val="24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IK = </w:t>
      </w:r>
      <w:r w:rsidRPr="0033094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38EAF1A">
          <v:shape id="_x0000_i1048" type="#_x0000_t75" style="width:14.4pt;height:29.1pt" o:ole="">
            <v:imagedata r:id="rId47" o:title=""/>
          </v:shape>
          <o:OLEObject Type="Embed" ProgID="Equation.DSMT4" ShapeID="_x0000_i1048" DrawAspect="Content" ObjectID="_1693141769" r:id="rId48"/>
        </w:object>
      </w:r>
      <w:r w:rsidRPr="00330949">
        <w:rPr>
          <w:rFonts w:ascii="Times New Roman" w:hAnsi="Times New Roman" w:cs="Times New Roman"/>
          <w:sz w:val="24"/>
          <w:szCs w:val="24"/>
        </w:rPr>
        <w:t>(AB + DC).</w:t>
      </w:r>
    </w:p>
    <w:p w14:paraId="6AD1E798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8 :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thang ABCD (AD // BC)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, N, 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, AC, DC.</w:t>
      </w:r>
    </w:p>
    <w:p w14:paraId="11AE9A26" w14:textId="77777777" w:rsidR="00B90CD8" w:rsidRPr="00330949" w:rsidRDefault="00B90CD8" w:rsidP="00B90CD8">
      <w:pPr>
        <w:pStyle w:val="ListParagraph"/>
        <w:numPr>
          <w:ilvl w:val="0"/>
          <w:numId w:val="25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m : MK // BC.</w:t>
      </w:r>
    </w:p>
    <w:p w14:paraId="725C54E1" w14:textId="77777777" w:rsidR="00B90CD8" w:rsidRPr="00330949" w:rsidRDefault="00B90CD8" w:rsidP="00B90CD8">
      <w:pPr>
        <w:pStyle w:val="ListParagraph"/>
        <w:numPr>
          <w:ilvl w:val="0"/>
          <w:numId w:val="25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M, N, K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.</w:t>
      </w:r>
    </w:p>
    <w:p w14:paraId="5B313AF7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9 :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thang ABF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// EF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, 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F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E 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G. Qua 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H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= 8 cm, EF = 16 cm.</w:t>
      </w:r>
    </w:p>
    <w:p w14:paraId="0AB0000F" w14:textId="77777777" w:rsidR="00B90CD8" w:rsidRPr="00330949" w:rsidRDefault="00B90CD8" w:rsidP="00B90CD8">
      <w:pPr>
        <w:pStyle w:val="ListParagraph"/>
        <w:numPr>
          <w:ilvl w:val="0"/>
          <w:numId w:val="26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D.</w:t>
      </w:r>
    </w:p>
    <w:p w14:paraId="1CFEE943" w14:textId="77777777" w:rsidR="00B90CD8" w:rsidRPr="00330949" w:rsidRDefault="00B90CD8" w:rsidP="00B90CD8">
      <w:pPr>
        <w:pStyle w:val="ListParagraph"/>
        <w:numPr>
          <w:ilvl w:val="0"/>
          <w:numId w:val="26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/m :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DH.</w:t>
      </w:r>
    </w:p>
    <w:p w14:paraId="7A477073" w14:textId="77777777" w:rsidR="00B90CD8" w:rsidRPr="00330949" w:rsidRDefault="00B90CD8" w:rsidP="00B90CD8">
      <w:pPr>
        <w:pStyle w:val="ListParagraph"/>
        <w:numPr>
          <w:ilvl w:val="0"/>
          <w:numId w:val="26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GH.</w:t>
      </w:r>
    </w:p>
    <w:p w14:paraId="21B1E610" w14:textId="77777777" w:rsidR="00B90CD8" w:rsidRPr="00330949" w:rsidRDefault="00B90CD8" w:rsidP="00B90CD8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10 :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thang ABCD (AB // CD)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,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K.</w:t>
      </w:r>
    </w:p>
    <w:p w14:paraId="40D3B813" w14:textId="77777777" w:rsidR="00B90CD8" w:rsidRPr="00330949" w:rsidRDefault="00B90CD8" w:rsidP="00B90CD8">
      <w:pPr>
        <w:pStyle w:val="ListParagraph"/>
        <w:numPr>
          <w:ilvl w:val="0"/>
          <w:numId w:val="27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m : DC // EF // AB.</w:t>
      </w:r>
    </w:p>
    <w:p w14:paraId="15497697" w14:textId="77777777" w:rsidR="00B90CD8" w:rsidRPr="00330949" w:rsidRDefault="00B90CD8" w:rsidP="00B90CD8">
      <w:pPr>
        <w:pStyle w:val="ListParagraph"/>
        <w:numPr>
          <w:ilvl w:val="0"/>
          <w:numId w:val="27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lastRenderedPageBreak/>
        <w:t xml:space="preserve">C/m : I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KA = KC.</w:t>
      </w:r>
    </w:p>
    <w:p w14:paraId="3E572F7C" w14:textId="77777777" w:rsidR="00B90CD8" w:rsidRPr="00330949" w:rsidRDefault="00B90CD8" w:rsidP="00B90CD8">
      <w:pPr>
        <w:pStyle w:val="ListParagraph"/>
        <w:numPr>
          <w:ilvl w:val="0"/>
          <w:numId w:val="27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 xml:space="preserve">Cho AB = 8 cm, CD = 12 cm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I, KF, EK, IK.</w:t>
      </w:r>
    </w:p>
    <w:p w14:paraId="62013817" w14:textId="77777777" w:rsidR="0061145E" w:rsidRPr="00C65072" w:rsidRDefault="0061145E" w:rsidP="007A717C">
      <w:pPr>
        <w:tabs>
          <w:tab w:val="left" w:pos="540"/>
        </w:tabs>
        <w:spacing w:line="360" w:lineRule="auto"/>
        <w:jc w:val="center"/>
        <w:rPr>
          <w:sz w:val="28"/>
          <w:szCs w:val="28"/>
        </w:rPr>
      </w:pPr>
    </w:p>
    <w:sectPr w:rsidR="0061145E" w:rsidRPr="00C65072" w:rsidSect="00DB533E">
      <w:headerReference w:type="default" r:id="rId49"/>
      <w:footerReference w:type="default" r:id="rId50"/>
      <w:pgSz w:w="11907" w:h="16839" w:code="9"/>
      <w:pgMar w:top="567" w:right="1134" w:bottom="567" w:left="1134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00F5E0" w14:textId="77777777" w:rsidR="00B964A4" w:rsidRDefault="00B964A4" w:rsidP="00044AA0">
      <w:pPr>
        <w:spacing w:after="0" w:line="240" w:lineRule="auto"/>
      </w:pPr>
      <w:r>
        <w:separator/>
      </w:r>
    </w:p>
  </w:endnote>
  <w:endnote w:type="continuationSeparator" w:id="0">
    <w:p w14:paraId="4D00F5E1" w14:textId="77777777" w:rsidR="00B964A4" w:rsidRDefault="00B964A4" w:rsidP="00044A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00F5E2" w14:textId="77777777" w:rsidR="001A7954" w:rsidRDefault="001A7954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5A73EB">
      <w:rPr>
        <w:caps/>
        <w:noProof/>
        <w:color w:val="5B9BD5" w:themeColor="accent1"/>
      </w:rPr>
      <w:t>31</w:t>
    </w:r>
    <w:r>
      <w:rPr>
        <w:caps/>
        <w:noProof/>
        <w:color w:val="5B9BD5" w:themeColor="accent1"/>
      </w:rPr>
      <w:fldChar w:fldCharType="end"/>
    </w:r>
  </w:p>
  <w:p w14:paraId="4D00F5E3" w14:textId="77777777" w:rsidR="001A7954" w:rsidRDefault="001A79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00F5DE" w14:textId="77777777" w:rsidR="00B964A4" w:rsidRDefault="00B964A4" w:rsidP="00044AA0">
      <w:pPr>
        <w:spacing w:after="0" w:line="240" w:lineRule="auto"/>
      </w:pPr>
      <w:r>
        <w:separator/>
      </w:r>
    </w:p>
  </w:footnote>
  <w:footnote w:type="continuationSeparator" w:id="0">
    <w:p w14:paraId="4D00F5DF" w14:textId="77777777" w:rsidR="00B964A4" w:rsidRDefault="00B964A4" w:rsidP="00044A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3D5F77" w14:textId="77777777" w:rsidR="00AE5897" w:rsidRDefault="00AE589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101D6"/>
    <w:multiLevelType w:val="hybridMultilevel"/>
    <w:tmpl w:val="E3CA4BEC"/>
    <w:lvl w:ilvl="0" w:tplc="236A25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C1501F"/>
    <w:multiLevelType w:val="hybridMultilevel"/>
    <w:tmpl w:val="C876CA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E2ACE"/>
    <w:multiLevelType w:val="hybridMultilevel"/>
    <w:tmpl w:val="0630A0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A5D4B"/>
    <w:multiLevelType w:val="hybridMultilevel"/>
    <w:tmpl w:val="08805E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10477F"/>
    <w:multiLevelType w:val="hybridMultilevel"/>
    <w:tmpl w:val="50F40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85CD9"/>
    <w:multiLevelType w:val="hybridMultilevel"/>
    <w:tmpl w:val="A91659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561DD6"/>
    <w:multiLevelType w:val="hybridMultilevel"/>
    <w:tmpl w:val="AF2225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67E7A"/>
    <w:multiLevelType w:val="hybridMultilevel"/>
    <w:tmpl w:val="A2C02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8426C2"/>
    <w:multiLevelType w:val="hybridMultilevel"/>
    <w:tmpl w:val="6C440E5A"/>
    <w:lvl w:ilvl="0" w:tplc="E06A012A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331450"/>
    <w:multiLevelType w:val="hybridMultilevel"/>
    <w:tmpl w:val="0BBCA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D81EE5"/>
    <w:multiLevelType w:val="hybridMultilevel"/>
    <w:tmpl w:val="CC0A5838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11" w15:restartNumberingAfterBreak="0">
    <w:nsid w:val="16F86365"/>
    <w:multiLevelType w:val="hybridMultilevel"/>
    <w:tmpl w:val="6E3459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D43CA2"/>
    <w:multiLevelType w:val="hybridMultilevel"/>
    <w:tmpl w:val="54769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0B6277"/>
    <w:multiLevelType w:val="hybridMultilevel"/>
    <w:tmpl w:val="DAC8C5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562178"/>
    <w:multiLevelType w:val="hybridMultilevel"/>
    <w:tmpl w:val="0574B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7D1BFE"/>
    <w:multiLevelType w:val="hybridMultilevel"/>
    <w:tmpl w:val="FA1CB744"/>
    <w:lvl w:ilvl="0" w:tplc="1F64BABA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3A56F5"/>
    <w:multiLevelType w:val="hybridMultilevel"/>
    <w:tmpl w:val="DB8E7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4D3090"/>
    <w:multiLevelType w:val="hybridMultilevel"/>
    <w:tmpl w:val="1D22150C"/>
    <w:lvl w:ilvl="0" w:tplc="AFB416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A9E2270"/>
    <w:multiLevelType w:val="hybridMultilevel"/>
    <w:tmpl w:val="92766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C71A24"/>
    <w:multiLevelType w:val="hybridMultilevel"/>
    <w:tmpl w:val="E7C86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2F2324"/>
    <w:multiLevelType w:val="hybridMultilevel"/>
    <w:tmpl w:val="2E026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DB2E31"/>
    <w:multiLevelType w:val="hybridMultilevel"/>
    <w:tmpl w:val="892AB0A2"/>
    <w:lvl w:ilvl="0" w:tplc="7A7EBA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46679DA"/>
    <w:multiLevelType w:val="hybridMultilevel"/>
    <w:tmpl w:val="789C7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86E1542"/>
    <w:multiLevelType w:val="hybridMultilevel"/>
    <w:tmpl w:val="346EED70"/>
    <w:lvl w:ilvl="0" w:tplc="D8B2E1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D3D0834"/>
    <w:multiLevelType w:val="hybridMultilevel"/>
    <w:tmpl w:val="811439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2553C0"/>
    <w:multiLevelType w:val="hybridMultilevel"/>
    <w:tmpl w:val="E90ABA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3D64C2"/>
    <w:multiLevelType w:val="hybridMultilevel"/>
    <w:tmpl w:val="587A99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ED1294F"/>
    <w:multiLevelType w:val="hybridMultilevel"/>
    <w:tmpl w:val="8A404B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545991"/>
    <w:multiLevelType w:val="hybridMultilevel"/>
    <w:tmpl w:val="AD24D42E"/>
    <w:lvl w:ilvl="0" w:tplc="1B62EF2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403A1A"/>
    <w:multiLevelType w:val="hybridMultilevel"/>
    <w:tmpl w:val="CECC18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F2076F"/>
    <w:multiLevelType w:val="hybridMultilevel"/>
    <w:tmpl w:val="EAEACB74"/>
    <w:lvl w:ilvl="0" w:tplc="E84EA704">
      <w:start w:val="1"/>
      <w:numFmt w:val="lowerLetter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74E1C"/>
    <w:multiLevelType w:val="hybridMultilevel"/>
    <w:tmpl w:val="E1868D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B54A0A"/>
    <w:multiLevelType w:val="hybridMultilevel"/>
    <w:tmpl w:val="5816A7B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1E505C1"/>
    <w:multiLevelType w:val="hybridMultilevel"/>
    <w:tmpl w:val="AB2E78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2D3648"/>
    <w:multiLevelType w:val="hybridMultilevel"/>
    <w:tmpl w:val="65E468CA"/>
    <w:lvl w:ilvl="0" w:tplc="601A38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542A2175"/>
    <w:multiLevelType w:val="hybridMultilevel"/>
    <w:tmpl w:val="0B7CD886"/>
    <w:lvl w:ilvl="0" w:tplc="0FF0E0C6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237989"/>
    <w:multiLevelType w:val="hybridMultilevel"/>
    <w:tmpl w:val="39EC66C2"/>
    <w:lvl w:ilvl="0" w:tplc="54F8361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7F2347A"/>
    <w:multiLevelType w:val="hybridMultilevel"/>
    <w:tmpl w:val="680E3C20"/>
    <w:lvl w:ilvl="0" w:tplc="04090017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5AAB2E27"/>
    <w:multiLevelType w:val="hybridMultilevel"/>
    <w:tmpl w:val="1BD07A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AC033D0"/>
    <w:multiLevelType w:val="hybridMultilevel"/>
    <w:tmpl w:val="2F2E43B8"/>
    <w:lvl w:ilvl="0" w:tplc="7B8068F0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B3711A6"/>
    <w:multiLevelType w:val="hybridMultilevel"/>
    <w:tmpl w:val="3DE021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B836F50"/>
    <w:multiLevelType w:val="hybridMultilevel"/>
    <w:tmpl w:val="9D50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201C0D"/>
    <w:multiLevelType w:val="hybridMultilevel"/>
    <w:tmpl w:val="FFF859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F8123C5"/>
    <w:multiLevelType w:val="hybridMultilevel"/>
    <w:tmpl w:val="CD26D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EF0C0E"/>
    <w:multiLevelType w:val="hybridMultilevel"/>
    <w:tmpl w:val="0BB23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3A75956"/>
    <w:multiLevelType w:val="hybridMultilevel"/>
    <w:tmpl w:val="A3BE5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4695824"/>
    <w:multiLevelType w:val="hybridMultilevel"/>
    <w:tmpl w:val="D10099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50E1109"/>
    <w:multiLevelType w:val="hybridMultilevel"/>
    <w:tmpl w:val="BCD84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C640E96"/>
    <w:multiLevelType w:val="hybridMultilevel"/>
    <w:tmpl w:val="791EF9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2CC520C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0" w15:restartNumberingAfterBreak="0">
    <w:nsid w:val="7A0743B1"/>
    <w:multiLevelType w:val="hybridMultilevel"/>
    <w:tmpl w:val="4BC64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176AD4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2" w15:restartNumberingAfterBreak="0">
    <w:nsid w:val="7B280F7C"/>
    <w:multiLevelType w:val="hybridMultilevel"/>
    <w:tmpl w:val="890C14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0"/>
  </w:num>
  <w:num w:numId="3">
    <w:abstractNumId w:val="0"/>
  </w:num>
  <w:num w:numId="4">
    <w:abstractNumId w:val="25"/>
  </w:num>
  <w:num w:numId="5">
    <w:abstractNumId w:val="33"/>
  </w:num>
  <w:num w:numId="6">
    <w:abstractNumId w:val="46"/>
  </w:num>
  <w:num w:numId="7">
    <w:abstractNumId w:val="29"/>
  </w:num>
  <w:num w:numId="8">
    <w:abstractNumId w:val="48"/>
  </w:num>
  <w:num w:numId="9">
    <w:abstractNumId w:val="26"/>
  </w:num>
  <w:num w:numId="10">
    <w:abstractNumId w:val="23"/>
  </w:num>
  <w:num w:numId="11">
    <w:abstractNumId w:val="8"/>
  </w:num>
  <w:num w:numId="12">
    <w:abstractNumId w:val="15"/>
  </w:num>
  <w:num w:numId="13">
    <w:abstractNumId w:val="39"/>
  </w:num>
  <w:num w:numId="14">
    <w:abstractNumId w:val="18"/>
  </w:num>
  <w:num w:numId="15">
    <w:abstractNumId w:val="14"/>
  </w:num>
  <w:num w:numId="16">
    <w:abstractNumId w:val="16"/>
  </w:num>
  <w:num w:numId="17">
    <w:abstractNumId w:val="12"/>
  </w:num>
  <w:num w:numId="18">
    <w:abstractNumId w:val="40"/>
  </w:num>
  <w:num w:numId="19">
    <w:abstractNumId w:val="27"/>
  </w:num>
  <w:num w:numId="20">
    <w:abstractNumId w:val="17"/>
  </w:num>
  <w:num w:numId="21">
    <w:abstractNumId w:val="11"/>
  </w:num>
  <w:num w:numId="22">
    <w:abstractNumId w:val="52"/>
  </w:num>
  <w:num w:numId="23">
    <w:abstractNumId w:val="7"/>
  </w:num>
  <w:num w:numId="24">
    <w:abstractNumId w:val="28"/>
  </w:num>
  <w:num w:numId="25">
    <w:abstractNumId w:val="43"/>
  </w:num>
  <w:num w:numId="26">
    <w:abstractNumId w:val="20"/>
  </w:num>
  <w:num w:numId="27">
    <w:abstractNumId w:val="9"/>
  </w:num>
  <w:num w:numId="28">
    <w:abstractNumId w:val="4"/>
  </w:num>
  <w:num w:numId="29">
    <w:abstractNumId w:val="42"/>
  </w:num>
  <w:num w:numId="30">
    <w:abstractNumId w:val="45"/>
  </w:num>
  <w:num w:numId="31">
    <w:abstractNumId w:val="19"/>
  </w:num>
  <w:num w:numId="32">
    <w:abstractNumId w:val="21"/>
  </w:num>
  <w:num w:numId="33">
    <w:abstractNumId w:val="1"/>
  </w:num>
  <w:num w:numId="34">
    <w:abstractNumId w:val="47"/>
  </w:num>
  <w:num w:numId="35">
    <w:abstractNumId w:val="34"/>
  </w:num>
  <w:num w:numId="36">
    <w:abstractNumId w:val="30"/>
  </w:num>
  <w:num w:numId="37">
    <w:abstractNumId w:val="5"/>
  </w:num>
  <w:num w:numId="38">
    <w:abstractNumId w:val="24"/>
  </w:num>
  <w:num w:numId="39">
    <w:abstractNumId w:val="22"/>
  </w:num>
  <w:num w:numId="40">
    <w:abstractNumId w:val="13"/>
  </w:num>
  <w:num w:numId="41">
    <w:abstractNumId w:val="2"/>
  </w:num>
  <w:num w:numId="42">
    <w:abstractNumId w:val="31"/>
  </w:num>
  <w:num w:numId="43">
    <w:abstractNumId w:val="35"/>
  </w:num>
  <w:num w:numId="44">
    <w:abstractNumId w:val="6"/>
  </w:num>
  <w:num w:numId="45">
    <w:abstractNumId w:val="37"/>
  </w:num>
  <w:num w:numId="46">
    <w:abstractNumId w:val="44"/>
  </w:num>
  <w:num w:numId="47">
    <w:abstractNumId w:val="38"/>
  </w:num>
  <w:num w:numId="48">
    <w:abstractNumId w:val="41"/>
  </w:num>
  <w:num w:numId="49">
    <w:abstractNumId w:val="3"/>
  </w:num>
  <w:num w:numId="50">
    <w:abstractNumId w:val="51"/>
  </w:num>
  <w:num w:numId="51">
    <w:abstractNumId w:val="49"/>
  </w:num>
  <w:num w:numId="52">
    <w:abstractNumId w:val="50"/>
  </w:num>
  <w:num w:numId="53">
    <w:abstractNumId w:val="36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4"/>
  <w:hideSpellingErrors/>
  <w:proofState w:spelling="clean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632B"/>
    <w:rsid w:val="00006606"/>
    <w:rsid w:val="00027C73"/>
    <w:rsid w:val="00030464"/>
    <w:rsid w:val="0004196D"/>
    <w:rsid w:val="00043BEE"/>
    <w:rsid w:val="00044AA0"/>
    <w:rsid w:val="00056CBC"/>
    <w:rsid w:val="000730EF"/>
    <w:rsid w:val="000802A3"/>
    <w:rsid w:val="000840A8"/>
    <w:rsid w:val="0009135F"/>
    <w:rsid w:val="000B6C98"/>
    <w:rsid w:val="000C1B2D"/>
    <w:rsid w:val="000C6045"/>
    <w:rsid w:val="000D2617"/>
    <w:rsid w:val="00101D43"/>
    <w:rsid w:val="00102BF1"/>
    <w:rsid w:val="0010740A"/>
    <w:rsid w:val="00134527"/>
    <w:rsid w:val="001501B0"/>
    <w:rsid w:val="00156CEC"/>
    <w:rsid w:val="00157F3E"/>
    <w:rsid w:val="00166BFA"/>
    <w:rsid w:val="00181E45"/>
    <w:rsid w:val="0019430C"/>
    <w:rsid w:val="001946FE"/>
    <w:rsid w:val="001A1478"/>
    <w:rsid w:val="001A7954"/>
    <w:rsid w:val="001B1E68"/>
    <w:rsid w:val="001B730E"/>
    <w:rsid w:val="001E153C"/>
    <w:rsid w:val="00205928"/>
    <w:rsid w:val="0022153E"/>
    <w:rsid w:val="00231B15"/>
    <w:rsid w:val="00233EBE"/>
    <w:rsid w:val="00271001"/>
    <w:rsid w:val="00272B94"/>
    <w:rsid w:val="00275ED8"/>
    <w:rsid w:val="002C5104"/>
    <w:rsid w:val="002D32F0"/>
    <w:rsid w:val="00303C91"/>
    <w:rsid w:val="003303FE"/>
    <w:rsid w:val="00330949"/>
    <w:rsid w:val="0033442B"/>
    <w:rsid w:val="00334730"/>
    <w:rsid w:val="00335036"/>
    <w:rsid w:val="003363F3"/>
    <w:rsid w:val="0033798C"/>
    <w:rsid w:val="00340E52"/>
    <w:rsid w:val="00345198"/>
    <w:rsid w:val="00345B2E"/>
    <w:rsid w:val="00354FCD"/>
    <w:rsid w:val="0036055B"/>
    <w:rsid w:val="00364BB9"/>
    <w:rsid w:val="00372CF8"/>
    <w:rsid w:val="0038705B"/>
    <w:rsid w:val="00396E1F"/>
    <w:rsid w:val="003A0B8A"/>
    <w:rsid w:val="003A2FE0"/>
    <w:rsid w:val="003B4168"/>
    <w:rsid w:val="003B5BAA"/>
    <w:rsid w:val="003C30A4"/>
    <w:rsid w:val="003D5D9C"/>
    <w:rsid w:val="003D698C"/>
    <w:rsid w:val="003D69AA"/>
    <w:rsid w:val="003D7A2B"/>
    <w:rsid w:val="003E3898"/>
    <w:rsid w:val="003F144E"/>
    <w:rsid w:val="00401FDA"/>
    <w:rsid w:val="004032CC"/>
    <w:rsid w:val="00410D93"/>
    <w:rsid w:val="0041376B"/>
    <w:rsid w:val="00416A1C"/>
    <w:rsid w:val="00422494"/>
    <w:rsid w:val="00430C2C"/>
    <w:rsid w:val="00432454"/>
    <w:rsid w:val="00441CF9"/>
    <w:rsid w:val="00466426"/>
    <w:rsid w:val="0046700C"/>
    <w:rsid w:val="004718FD"/>
    <w:rsid w:val="004734E9"/>
    <w:rsid w:val="00493833"/>
    <w:rsid w:val="004B225A"/>
    <w:rsid w:val="004B2C30"/>
    <w:rsid w:val="004C12F3"/>
    <w:rsid w:val="004D361B"/>
    <w:rsid w:val="004D5799"/>
    <w:rsid w:val="004E72EE"/>
    <w:rsid w:val="004E7D52"/>
    <w:rsid w:val="004E7E6D"/>
    <w:rsid w:val="00513DF3"/>
    <w:rsid w:val="00524815"/>
    <w:rsid w:val="00531621"/>
    <w:rsid w:val="00536588"/>
    <w:rsid w:val="00543254"/>
    <w:rsid w:val="00583BE3"/>
    <w:rsid w:val="005A73EB"/>
    <w:rsid w:val="005D1B3B"/>
    <w:rsid w:val="0061145E"/>
    <w:rsid w:val="00621681"/>
    <w:rsid w:val="00622C10"/>
    <w:rsid w:val="00652940"/>
    <w:rsid w:val="00660380"/>
    <w:rsid w:val="00660CE7"/>
    <w:rsid w:val="006633EE"/>
    <w:rsid w:val="00670ABB"/>
    <w:rsid w:val="00672C56"/>
    <w:rsid w:val="00683F22"/>
    <w:rsid w:val="006928C3"/>
    <w:rsid w:val="006931F1"/>
    <w:rsid w:val="00697C66"/>
    <w:rsid w:val="006B1E7C"/>
    <w:rsid w:val="006B31FF"/>
    <w:rsid w:val="006B5CDA"/>
    <w:rsid w:val="006D296D"/>
    <w:rsid w:val="006D76A9"/>
    <w:rsid w:val="006D7EBF"/>
    <w:rsid w:val="006E193F"/>
    <w:rsid w:val="006F5B18"/>
    <w:rsid w:val="0071316C"/>
    <w:rsid w:val="00713AC5"/>
    <w:rsid w:val="00714D06"/>
    <w:rsid w:val="00723E5D"/>
    <w:rsid w:val="00724EEA"/>
    <w:rsid w:val="007407AE"/>
    <w:rsid w:val="00740920"/>
    <w:rsid w:val="00757B1C"/>
    <w:rsid w:val="00757C84"/>
    <w:rsid w:val="007639E9"/>
    <w:rsid w:val="007669F7"/>
    <w:rsid w:val="00774E87"/>
    <w:rsid w:val="007773C7"/>
    <w:rsid w:val="00795F8A"/>
    <w:rsid w:val="00796C3B"/>
    <w:rsid w:val="007A717C"/>
    <w:rsid w:val="007B579B"/>
    <w:rsid w:val="007B5C6D"/>
    <w:rsid w:val="007C1501"/>
    <w:rsid w:val="007C22C4"/>
    <w:rsid w:val="007D0E9B"/>
    <w:rsid w:val="007D56EF"/>
    <w:rsid w:val="007D777A"/>
    <w:rsid w:val="007F5678"/>
    <w:rsid w:val="007F7B82"/>
    <w:rsid w:val="00812A76"/>
    <w:rsid w:val="00820B10"/>
    <w:rsid w:val="0082606B"/>
    <w:rsid w:val="00833AD7"/>
    <w:rsid w:val="00837293"/>
    <w:rsid w:val="00846EA1"/>
    <w:rsid w:val="00847F68"/>
    <w:rsid w:val="00860061"/>
    <w:rsid w:val="00865C42"/>
    <w:rsid w:val="00870412"/>
    <w:rsid w:val="008840A3"/>
    <w:rsid w:val="00897358"/>
    <w:rsid w:val="008A1044"/>
    <w:rsid w:val="008B24D4"/>
    <w:rsid w:val="008C69E4"/>
    <w:rsid w:val="008D40BD"/>
    <w:rsid w:val="008E5CEB"/>
    <w:rsid w:val="008E720D"/>
    <w:rsid w:val="008F0F1B"/>
    <w:rsid w:val="00900690"/>
    <w:rsid w:val="00910778"/>
    <w:rsid w:val="00920310"/>
    <w:rsid w:val="00920E8A"/>
    <w:rsid w:val="009339A2"/>
    <w:rsid w:val="00941527"/>
    <w:rsid w:val="00963E84"/>
    <w:rsid w:val="009655CF"/>
    <w:rsid w:val="0097326B"/>
    <w:rsid w:val="009758B7"/>
    <w:rsid w:val="0098575F"/>
    <w:rsid w:val="009905E7"/>
    <w:rsid w:val="009B0FCA"/>
    <w:rsid w:val="009B3139"/>
    <w:rsid w:val="009E029E"/>
    <w:rsid w:val="009F17AC"/>
    <w:rsid w:val="009F767C"/>
    <w:rsid w:val="00A0250B"/>
    <w:rsid w:val="00A02E70"/>
    <w:rsid w:val="00A03DE7"/>
    <w:rsid w:val="00A17E8B"/>
    <w:rsid w:val="00A356C2"/>
    <w:rsid w:val="00A407A5"/>
    <w:rsid w:val="00A41315"/>
    <w:rsid w:val="00A6799E"/>
    <w:rsid w:val="00A67E9C"/>
    <w:rsid w:val="00A702C8"/>
    <w:rsid w:val="00A71979"/>
    <w:rsid w:val="00A71A42"/>
    <w:rsid w:val="00A73572"/>
    <w:rsid w:val="00A92CBF"/>
    <w:rsid w:val="00A9539F"/>
    <w:rsid w:val="00AA1643"/>
    <w:rsid w:val="00AC3E45"/>
    <w:rsid w:val="00AC564A"/>
    <w:rsid w:val="00AC7383"/>
    <w:rsid w:val="00AE2828"/>
    <w:rsid w:val="00AE419D"/>
    <w:rsid w:val="00AE523B"/>
    <w:rsid w:val="00AE5897"/>
    <w:rsid w:val="00B1250E"/>
    <w:rsid w:val="00B17850"/>
    <w:rsid w:val="00B23746"/>
    <w:rsid w:val="00B23E76"/>
    <w:rsid w:val="00B267BE"/>
    <w:rsid w:val="00B323B0"/>
    <w:rsid w:val="00B33B3C"/>
    <w:rsid w:val="00B34629"/>
    <w:rsid w:val="00B50E56"/>
    <w:rsid w:val="00B52DE3"/>
    <w:rsid w:val="00B622F2"/>
    <w:rsid w:val="00B62AB6"/>
    <w:rsid w:val="00B66313"/>
    <w:rsid w:val="00B87C37"/>
    <w:rsid w:val="00B90CD8"/>
    <w:rsid w:val="00B95EB5"/>
    <w:rsid w:val="00B964A4"/>
    <w:rsid w:val="00B97730"/>
    <w:rsid w:val="00BA6CBC"/>
    <w:rsid w:val="00BB5EB3"/>
    <w:rsid w:val="00BC6EA6"/>
    <w:rsid w:val="00BF2C22"/>
    <w:rsid w:val="00BF7986"/>
    <w:rsid w:val="00C17B20"/>
    <w:rsid w:val="00C210D8"/>
    <w:rsid w:val="00C3119B"/>
    <w:rsid w:val="00C421A1"/>
    <w:rsid w:val="00C43C2D"/>
    <w:rsid w:val="00C5251A"/>
    <w:rsid w:val="00C54605"/>
    <w:rsid w:val="00C55046"/>
    <w:rsid w:val="00C56990"/>
    <w:rsid w:val="00C65072"/>
    <w:rsid w:val="00C67430"/>
    <w:rsid w:val="00C717D6"/>
    <w:rsid w:val="00C71CE6"/>
    <w:rsid w:val="00C76F2A"/>
    <w:rsid w:val="00CA580B"/>
    <w:rsid w:val="00CB7BA9"/>
    <w:rsid w:val="00CC0088"/>
    <w:rsid w:val="00CD6868"/>
    <w:rsid w:val="00CE6DEC"/>
    <w:rsid w:val="00CF7C65"/>
    <w:rsid w:val="00D0556E"/>
    <w:rsid w:val="00D10BCA"/>
    <w:rsid w:val="00D11EAD"/>
    <w:rsid w:val="00D152EE"/>
    <w:rsid w:val="00D2787A"/>
    <w:rsid w:val="00D27D04"/>
    <w:rsid w:val="00D364C0"/>
    <w:rsid w:val="00D36E5B"/>
    <w:rsid w:val="00D7351C"/>
    <w:rsid w:val="00D7489F"/>
    <w:rsid w:val="00D811D8"/>
    <w:rsid w:val="00DA1305"/>
    <w:rsid w:val="00DA458F"/>
    <w:rsid w:val="00DA632B"/>
    <w:rsid w:val="00DB364E"/>
    <w:rsid w:val="00DB494B"/>
    <w:rsid w:val="00DB4AF3"/>
    <w:rsid w:val="00DB533E"/>
    <w:rsid w:val="00DC590F"/>
    <w:rsid w:val="00DE0507"/>
    <w:rsid w:val="00DE7FF7"/>
    <w:rsid w:val="00DF21B9"/>
    <w:rsid w:val="00E00B96"/>
    <w:rsid w:val="00E213AF"/>
    <w:rsid w:val="00E26121"/>
    <w:rsid w:val="00E30420"/>
    <w:rsid w:val="00E4269C"/>
    <w:rsid w:val="00E4397B"/>
    <w:rsid w:val="00E439A1"/>
    <w:rsid w:val="00E5526E"/>
    <w:rsid w:val="00E56D29"/>
    <w:rsid w:val="00E6730C"/>
    <w:rsid w:val="00E7272D"/>
    <w:rsid w:val="00EC479F"/>
    <w:rsid w:val="00ED0382"/>
    <w:rsid w:val="00ED79AE"/>
    <w:rsid w:val="00EE3C60"/>
    <w:rsid w:val="00EF0E0D"/>
    <w:rsid w:val="00F210D7"/>
    <w:rsid w:val="00F25DBF"/>
    <w:rsid w:val="00F33175"/>
    <w:rsid w:val="00F3666F"/>
    <w:rsid w:val="00F50DB7"/>
    <w:rsid w:val="00F548FB"/>
    <w:rsid w:val="00F54CC6"/>
    <w:rsid w:val="00F66AAC"/>
    <w:rsid w:val="00F7013D"/>
    <w:rsid w:val="00F73B18"/>
    <w:rsid w:val="00F7504A"/>
    <w:rsid w:val="00F81A6C"/>
    <w:rsid w:val="00F95891"/>
    <w:rsid w:val="00FA4721"/>
    <w:rsid w:val="00FA5DD9"/>
    <w:rsid w:val="00FB77CC"/>
    <w:rsid w:val="00FC1654"/>
    <w:rsid w:val="00FC3102"/>
    <w:rsid w:val="00FC32B0"/>
    <w:rsid w:val="00FE728A"/>
    <w:rsid w:val="00FF2BF8"/>
    <w:rsid w:val="00FF4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4D00F32F"/>
  <w15:docId w15:val="{22C52265-EED2-404F-B540-D70F5AE17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79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6426"/>
    <w:pPr>
      <w:ind w:left="720"/>
      <w:contextualSpacing/>
    </w:pPr>
  </w:style>
  <w:style w:type="table" w:styleId="TableGrid">
    <w:name w:val="Table Grid"/>
    <w:basedOn w:val="TableNormal"/>
    <w:uiPriority w:val="39"/>
    <w:rsid w:val="00A702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D11EAD"/>
    <w:rPr>
      <w:b/>
      <w:bCs/>
    </w:rPr>
  </w:style>
  <w:style w:type="character" w:customStyle="1" w:styleId="ListParagraphChar">
    <w:name w:val="List Paragraph Char"/>
    <w:link w:val="ListParagraph"/>
    <w:uiPriority w:val="34"/>
    <w:rsid w:val="007D56EF"/>
  </w:style>
  <w:style w:type="paragraph" w:styleId="Header">
    <w:name w:val="header"/>
    <w:basedOn w:val="Normal"/>
    <w:link w:val="HeaderChar"/>
    <w:uiPriority w:val="99"/>
    <w:unhideWhenUsed/>
    <w:rsid w:val="00044A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4AA0"/>
  </w:style>
  <w:style w:type="paragraph" w:styleId="Footer">
    <w:name w:val="footer"/>
    <w:basedOn w:val="Normal"/>
    <w:link w:val="FooterChar"/>
    <w:uiPriority w:val="99"/>
    <w:unhideWhenUsed/>
    <w:rsid w:val="00044A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4AA0"/>
  </w:style>
  <w:style w:type="paragraph" w:customStyle="1" w:styleId="p0">
    <w:name w:val="p0"/>
    <w:basedOn w:val="Normal"/>
    <w:rsid w:val="00271001"/>
    <w:pPr>
      <w:spacing w:after="200" w:line="273" w:lineRule="auto"/>
    </w:pPr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271001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1B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7.bin"/><Relationship Id="rId26" Type="http://schemas.openxmlformats.org/officeDocument/2006/relationships/image" Target="media/image7.png"/><Relationship Id="rId39" Type="http://schemas.openxmlformats.org/officeDocument/2006/relationships/oleObject" Target="embeddings/oleObject19.bin"/><Relationship Id="rId21" Type="http://schemas.openxmlformats.org/officeDocument/2006/relationships/image" Target="media/image5.wmf"/><Relationship Id="rId34" Type="http://schemas.openxmlformats.org/officeDocument/2006/relationships/image" Target="media/image12.jpeg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6.png"/><Relationship Id="rId32" Type="http://schemas.openxmlformats.org/officeDocument/2006/relationships/image" Target="media/image10.png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png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e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1.e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995DCB-533C-4176-A10D-A3999C987E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85</Words>
  <Characters>447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Computer</dc:creator>
  <cp:lastModifiedBy>Vu Hong</cp:lastModifiedBy>
  <cp:revision>3</cp:revision>
  <cp:lastPrinted>2020-09-18T17:10:00Z</cp:lastPrinted>
  <dcterms:created xsi:type="dcterms:W3CDTF">2021-09-14T09:21:00Z</dcterms:created>
  <dcterms:modified xsi:type="dcterms:W3CDTF">2021-09-14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